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9" r:id="rId1"/>
  </p:sldMasterIdLst>
  <p:notesMasterIdLst>
    <p:notesMasterId r:id="rId14"/>
  </p:notesMasterIdLst>
  <p:sldIdLst>
    <p:sldId id="256" r:id="rId2"/>
    <p:sldId id="359" r:id="rId3"/>
    <p:sldId id="361" r:id="rId4"/>
    <p:sldId id="364" r:id="rId5"/>
    <p:sldId id="366" r:id="rId6"/>
    <p:sldId id="351" r:id="rId7"/>
    <p:sldId id="358" r:id="rId8"/>
    <p:sldId id="367" r:id="rId9"/>
    <p:sldId id="266" r:id="rId10"/>
    <p:sldId id="267" r:id="rId11"/>
    <p:sldId id="352" r:id="rId12"/>
    <p:sldId id="368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0000"/>
    <a:srgbClr val="CC00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41" autoAdjust="0"/>
    <p:restoredTop sz="90929"/>
  </p:normalViewPr>
  <p:slideViewPr>
    <p:cSldViewPr>
      <p:cViewPr>
        <p:scale>
          <a:sx n="75" d="100"/>
          <a:sy n="75" d="100"/>
        </p:scale>
        <p:origin x="-1522" y="-19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0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CCD5BA7A-5095-4FC0-8FC2-02BCE8573F3A}" type="datetimeFigureOut">
              <a:rPr lang="en-US"/>
              <a:pPr>
                <a:defRPr/>
              </a:pPr>
              <a:t>12/2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9C7CA439-F406-454A-955C-B00AA353CD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3187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C7CA439-F406-454A-955C-B00AA353CD2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6202E-8A3C-4AD6-BF4B-F0888048423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FDDE5B-AA6C-46C6-BBBD-1CDE6D93142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2BF1C3-ABEC-4B5A-BB99-D29101D5FC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28600" y="1143000"/>
            <a:ext cx="8686800" cy="4953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D35985-48BA-4B0C-8FF3-CD00FE51E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31FC30-DDD6-4C6B-8BD3-2CA9529DEEC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51DB81-5DC4-4CE8-B897-DF5559F7819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7027C-0DAD-4138-AD8D-B9505E33247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D48B80-7611-4832-8B48-AA62BA43145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D1D7C3-4260-46FA-B301-46A76AB9E3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A01FFD-4ED5-4C3C-A992-387B7D11EE7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85E768-A8F4-4ED4-94EE-CB647CD4822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6429A-A78C-4792-98CD-D39192BEABF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F637A29-BB51-43FD-B354-9A93DA31B68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microsoft.com/office/2007/relationships/hdphoto" Target="../media/hdphoto5.wdp"/><Relationship Id="rId7" Type="http://schemas.openxmlformats.org/officeDocument/2006/relationships/image" Target="../media/image2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6" Type="http://schemas.microsoft.com/office/2007/relationships/hdphoto" Target="../media/hdphoto6.wdp"/><Relationship Id="rId5" Type="http://schemas.openxmlformats.org/officeDocument/2006/relationships/image" Target="../media/image19.png"/><Relationship Id="rId10" Type="http://schemas.microsoft.com/office/2007/relationships/hdphoto" Target="../media/hdphoto8.wdp"/><Relationship Id="rId4" Type="http://schemas.openxmlformats.org/officeDocument/2006/relationships/image" Target="../media/image18.png"/><Relationship Id="rId9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microsoft.com/office/2007/relationships/hdphoto" Target="../media/hdphoto9.wdp"/><Relationship Id="rId7" Type="http://schemas.microsoft.com/office/2007/relationships/hdphoto" Target="../media/hdphoto1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5" Type="http://schemas.microsoft.com/office/2007/relationships/hdphoto" Target="../media/hdphoto10.wdp"/><Relationship Id="rId4" Type="http://schemas.openxmlformats.org/officeDocument/2006/relationships/image" Target="../media/image23.png"/><Relationship Id="rId9" Type="http://schemas.microsoft.com/office/2007/relationships/hdphoto" Target="../media/hdphoto12.wdp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3.wdp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microsoft.com/office/2007/relationships/hdphoto" Target="../media/hdphoto14.wdp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14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152400"/>
            <a:ext cx="7467600" cy="914400"/>
          </a:xfrm>
        </p:spPr>
        <p:txBody>
          <a:bodyPr>
            <a:no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6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pter 10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600" y="1447800"/>
            <a:ext cx="876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19200" y="1523998"/>
          <a:ext cx="7162800" cy="4572005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982623"/>
                <a:gridCol w="6180177"/>
              </a:tblGrid>
              <a:tr h="914401"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l" defTabSz="9144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ngular Position, Velocity, and Acceleration 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9144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2</a:t>
                      </a:r>
                      <a:endParaRPr lang="en-US" sz="2400" b="1" dirty="0">
                        <a:ln>
                          <a:solidFill>
                            <a:srgbClr val="C00000"/>
                          </a:solidFill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gid Object Under Constant Angular Acceleration </a:t>
                      </a:r>
                      <a:endParaRPr lang="en-US" sz="2400" b="1" dirty="0">
                        <a:ln>
                          <a:solidFill>
                            <a:srgbClr val="C00000"/>
                          </a:solidFill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9144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3</a:t>
                      </a:r>
                      <a:endParaRPr lang="en-US" sz="2400" b="1">
                        <a:ln>
                          <a:solidFill>
                            <a:srgbClr val="C00000"/>
                          </a:solidFill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ngular and Translational Quantities  </a:t>
                      </a:r>
                      <a:endParaRPr lang="en-US" sz="2400" b="1">
                        <a:ln>
                          <a:solidFill>
                            <a:srgbClr val="C00000"/>
                          </a:solidFill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9144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4</a:t>
                      </a:r>
                      <a:endParaRPr lang="en-US" sz="2400" b="1">
                        <a:ln>
                          <a:solidFill>
                            <a:srgbClr val="C00000"/>
                          </a:solidFill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otational Kinetic Energy  </a:t>
                      </a:r>
                      <a:endParaRPr lang="en-US" sz="2400" b="1">
                        <a:ln>
                          <a:solidFill>
                            <a:srgbClr val="C00000"/>
                          </a:solidFill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9144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6</a:t>
                      </a:r>
                      <a:endParaRPr lang="en-US" sz="2400" b="1">
                        <a:ln>
                          <a:solidFill>
                            <a:srgbClr val="C00000"/>
                          </a:solidFill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orque  </a:t>
                      </a:r>
                      <a:endParaRPr lang="en-US" sz="2400" b="1" dirty="0">
                        <a:ln>
                          <a:solidFill>
                            <a:srgbClr val="C00000"/>
                          </a:solidFill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763000" cy="8382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Angular and Translational Quantities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28600" y="1295400"/>
            <a:ext cx="6477000" cy="495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tance</a:t>
            </a:r>
          </a:p>
          <a:p>
            <a:pPr lvl="1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eed</a:t>
            </a:r>
          </a:p>
          <a:p>
            <a:pPr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cceleration</a:t>
            </a:r>
          </a:p>
          <a:p>
            <a:pPr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ime for one revolution </a:t>
            </a:r>
            <a:r>
              <a:rPr lang="en-US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(PERIOD)</a:t>
            </a:r>
          </a:p>
          <a:p>
            <a:pPr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202" name="Picture 10"/>
          <p:cNvPicPr>
            <a:picLocks noChangeAspect="1" noChangeArrowheads="1"/>
          </p:cNvPicPr>
          <p:nvPr/>
        </p:nvPicPr>
        <p:blipFill rotWithShape="1"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47874" b="-3704"/>
          <a:stretch/>
        </p:blipFill>
        <p:spPr bwMode="auto">
          <a:xfrm>
            <a:off x="2736669" y="1828800"/>
            <a:ext cx="366413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3" name="Picture 11"/>
          <p:cNvPicPr>
            <a:picLocks noChangeAspect="1" noChangeArrowheads="1"/>
          </p:cNvPicPr>
          <p:nvPr/>
        </p:nvPicPr>
        <p:blipFill rotWithShape="1"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 r="52255" b="16667"/>
          <a:stretch/>
        </p:blipFill>
        <p:spPr bwMode="auto">
          <a:xfrm>
            <a:off x="2362200" y="2743200"/>
            <a:ext cx="497694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4" name="Picture 12"/>
          <p:cNvPicPr>
            <a:picLocks noChangeAspect="1" noChangeArrowheads="1"/>
          </p:cNvPicPr>
          <p:nvPr/>
        </p:nvPicPr>
        <p:blipFill rotWithShape="1">
          <a:blip r:embed="rId5" cstate="print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" t="1" r="48412" b="8571"/>
          <a:stretch/>
        </p:blipFill>
        <p:spPr bwMode="auto">
          <a:xfrm>
            <a:off x="2569029" y="3810000"/>
            <a:ext cx="4288971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5" name="Picture 13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75046"/>
          <a:stretch>
            <a:fillRect/>
          </a:stretch>
        </p:blipFill>
        <p:spPr bwMode="auto">
          <a:xfrm>
            <a:off x="4065814" y="4907280"/>
            <a:ext cx="12954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6" name="Picture 14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45397" b="1538"/>
          <a:stretch>
            <a:fillRect/>
          </a:stretch>
        </p:blipFill>
        <p:spPr bwMode="auto">
          <a:xfrm>
            <a:off x="2743200" y="5867400"/>
            <a:ext cx="36861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63000" cy="83820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defRPr/>
            </a:pPr>
            <a:r>
              <a:rPr lang="en-US" sz="4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inetic Energy of rotation:</a:t>
            </a: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43860" b="-3226"/>
          <a:stretch>
            <a:fillRect/>
          </a:stretch>
        </p:blipFill>
        <p:spPr bwMode="auto">
          <a:xfrm>
            <a:off x="2743200" y="883920"/>
            <a:ext cx="419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42138" b="17241"/>
          <a:stretch>
            <a:fillRect/>
          </a:stretch>
        </p:blipFill>
        <p:spPr bwMode="auto">
          <a:xfrm>
            <a:off x="1524000" y="2362200"/>
            <a:ext cx="525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28600" y="1447800"/>
            <a:ext cx="876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Moment of Inertia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28600" y="30480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orque: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3980" r="33548"/>
          <a:stretch>
            <a:fillRect/>
          </a:stretch>
        </p:blipFill>
        <p:spPr bwMode="auto">
          <a:xfrm>
            <a:off x="914400" y="3962400"/>
            <a:ext cx="6862442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1" name="Picture 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6705600" y="1524000"/>
            <a:ext cx="221932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228600"/>
            <a:ext cx="2340000" cy="92333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rque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883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2204720" y="2895600"/>
            <a:ext cx="4178913" cy="87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0" y="411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S.I unit of torque is N-m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  <a:noFill/>
        </p:spPr>
        <p:txBody>
          <a:bodyPr rtlCol="0"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6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gular Displacement</a:t>
            </a:r>
          </a:p>
        </p:txBody>
      </p:sp>
      <p:sp>
        <p:nvSpPr>
          <p:cNvPr id="1331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3505200" cy="10668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4400" dirty="0" err="1" smtClean="0">
                <a:latin typeface="Symbol" pitchFamily="18" charset="2"/>
              </a:rPr>
              <a:t>Dq</a:t>
            </a:r>
            <a:r>
              <a:rPr lang="en-US" sz="4400" dirty="0" smtClean="0">
                <a:latin typeface="Symbol" pitchFamily="18" charset="2"/>
              </a:rPr>
              <a:t> = q - </a:t>
            </a:r>
            <a:r>
              <a:rPr lang="en-US" sz="4400" dirty="0" err="1" smtClean="0">
                <a:latin typeface="Symbol" pitchFamily="18" charset="2"/>
              </a:rPr>
              <a:t>q</a:t>
            </a:r>
            <a:r>
              <a:rPr lang="en-US" sz="4400" baseline="-25000" dirty="0" err="1" smtClean="0">
                <a:latin typeface="Symbol" pitchFamily="18" charset="2"/>
              </a:rPr>
              <a:t>o</a:t>
            </a:r>
            <a:endParaRPr lang="en-US" sz="4400" dirty="0" smtClean="0">
              <a:latin typeface="Symbol" pitchFamily="18" charset="2"/>
            </a:endParaRP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990600" y="2971800"/>
            <a:ext cx="2590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685800" y="1676400"/>
            <a:ext cx="441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Fina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gle - Initial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ngle)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3590459"/>
            <a:ext cx="2438400" cy="2370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oup 11"/>
          <p:cNvGrpSpPr/>
          <p:nvPr/>
        </p:nvGrpSpPr>
        <p:grpSpPr>
          <a:xfrm>
            <a:off x="5562600" y="914400"/>
            <a:ext cx="2924175" cy="2571750"/>
            <a:chOff x="5943600" y="2438400"/>
            <a:chExt cx="2924175" cy="2571750"/>
          </a:xfrm>
        </p:grpSpPr>
        <p:pic>
          <p:nvPicPr>
            <p:cNvPr id="13314" name="Picture 5" descr="img6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943600" y="2438400"/>
              <a:ext cx="2924175" cy="2571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20" name="Text Box 12"/>
            <p:cNvSpPr txBox="1">
              <a:spLocks noChangeArrowheads="1"/>
            </p:cNvSpPr>
            <p:nvPr/>
          </p:nvSpPr>
          <p:spPr bwMode="auto">
            <a:xfrm>
              <a:off x="7467600" y="3748087"/>
              <a:ext cx="6858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r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8077200" y="2814935"/>
              <a:ext cx="685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/>
                <a:t>S</a:t>
              </a:r>
              <a:endParaRPr lang="en-US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228600" y="2133600"/>
            <a:ext cx="6019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circumference of a circle is 2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r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 revolutions  = 360 deg</a:t>
            </a: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	360</a:t>
            </a:r>
            <a:r>
              <a:rPr lang="en-US" sz="2000" i="1" baseline="30000" dirty="0" smtClean="0">
                <a:latin typeface="Times New Roman" pitchFamily="18" charset="0"/>
                <a:cs typeface="Times New Roman" pitchFamily="18" charset="0"/>
              </a:rPr>
              <a:t>o  =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radian</a:t>
            </a: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3276600"/>
            <a:ext cx="369794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228600" y="3657600"/>
            <a:ext cx="5562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o convert an angle in degrees to an angle in radians,</a:t>
            </a:r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400" y="4114800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r="36404"/>
          <a:stretch>
            <a:fillRect/>
          </a:stretch>
        </p:blipFill>
        <p:spPr bwMode="auto">
          <a:xfrm>
            <a:off x="990600" y="4953000"/>
            <a:ext cx="4191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Radian</a:t>
            </a:r>
          </a:p>
        </p:txBody>
      </p:sp>
      <p:sp>
        <p:nvSpPr>
          <p:cNvPr id="1536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1066799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adi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a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is the angle subtended by an arc length,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equal to the radius.</a:t>
            </a:r>
          </a:p>
          <a:p>
            <a:pPr eaLnBrk="1" hangingPunct="1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4" name="Picture 7" descr="img6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0" y="3306762"/>
            <a:ext cx="3124200" cy="2747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7543800" y="3429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s=r</a:t>
            </a:r>
          </a:p>
        </p:txBody>
      </p:sp>
      <p:sp>
        <p:nvSpPr>
          <p:cNvPr id="15366" name="Text Box 9"/>
          <p:cNvSpPr txBox="1">
            <a:spLocks noChangeArrowheads="1"/>
          </p:cNvSpPr>
          <p:nvPr/>
        </p:nvSpPr>
        <p:spPr bwMode="auto">
          <a:xfrm>
            <a:off x="6781800" y="48768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verage Angular Speed	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362200"/>
            <a:ext cx="4648200" cy="10668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6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I unit :  </a:t>
            </a:r>
            <a:r>
              <a:rPr lang="en-US" sz="3600" b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ad</a:t>
            </a:r>
            <a:r>
              <a:rPr lang="en-US" sz="36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/sec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or     	1/sec   or sec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124200" y="1431926"/>
          <a:ext cx="3124200" cy="108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3" imgW="1117440" imgH="457200" progId="Equation.DSMT4">
                  <p:embed/>
                </p:oleObj>
              </mc:Choice>
              <mc:Fallback>
                <p:oleObj name="Equation" r:id="rId3" imgW="11174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31926"/>
                        <a:ext cx="3124200" cy="1082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381000" y="3505200"/>
            <a:ext cx="8229600" cy="1143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fontScale="85000" lnSpcReduction="10000"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fontAlgn="auto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5400" b="1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stantaneous Angular Speed</a:t>
            </a:r>
            <a:endParaRPr lang="en-US" sz="5400" b="1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795" name="Object 2"/>
          <p:cNvGraphicFramePr>
            <a:graphicFrameLocks noChangeAspect="1"/>
          </p:cNvGraphicFramePr>
          <p:nvPr/>
        </p:nvGraphicFramePr>
        <p:xfrm>
          <a:off x="3048000" y="5205920"/>
          <a:ext cx="3622675" cy="119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5" imgW="1193760" imgH="393480" progId="Equation.DSMT4">
                  <p:embed/>
                </p:oleObj>
              </mc:Choice>
              <mc:Fallback>
                <p:oleObj name="Equation" r:id="rId5" imgW="1193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205920"/>
                        <a:ext cx="3622675" cy="1194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067800" cy="1143000"/>
          </a:xfr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fontScale="90000"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en-US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verage Angular Acceleration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819400" y="1295400"/>
          <a:ext cx="34639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3" imgW="1180800" imgH="457200" progId="Equation.DSMT4">
                  <p:embed/>
                </p:oleObj>
              </mc:Choice>
              <mc:Fallback>
                <p:oleObj name="Equation" r:id="rId3" imgW="1180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95400"/>
                        <a:ext cx="34639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6200" y="2362200"/>
            <a:ext cx="8915400" cy="1143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fontAlgn="auto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4000" b="1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stantaneous Angular Acceleration</a:t>
            </a:r>
            <a:endParaRPr lang="en-US" sz="4000" b="1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3" name="Object 2"/>
          <p:cNvGraphicFramePr>
            <a:graphicFrameLocks noChangeAspect="1"/>
          </p:cNvGraphicFramePr>
          <p:nvPr/>
        </p:nvGraphicFramePr>
        <p:xfrm>
          <a:off x="3200400" y="3581400"/>
          <a:ext cx="3344863" cy="113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3344863" cy="1134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33400" y="4648200"/>
            <a:ext cx="8305800" cy="19812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Units: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rad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/s² or s</a:t>
            </a:r>
            <a:r>
              <a:rPr kumimoji="0" lang="en-US" sz="32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-2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ngular acceleration is positive if an object rotating counterclockwise is speeding up or if an object rotating clockwise is slowing down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914400"/>
            <a:ext cx="8778875" cy="26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Arial" charset="0"/>
              </a:rPr>
              <a:t>A race car engine can turn at a maximum rate of 12 000 rpm. (revolutions per minute).</a:t>
            </a:r>
            <a:b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Arial" charset="0"/>
              </a:rPr>
            </a:b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Arial" charset="0"/>
              </a:rPr>
              <a:t>a</a:t>
            </a:r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Arial" charset="0"/>
              </a:rPr>
              <a:t>) What is the angular velocity in radians per second.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) Convert rpm to radians per second</a:t>
            </a:r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.ATA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: The speed of sound is 343 m/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6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838200" y="3962400"/>
          <a:ext cx="35814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3" imgW="1498320" imgH="838080" progId="Equation.3">
                  <p:embed/>
                </p:oleObj>
              </mc:Choice>
              <mc:Fallback>
                <p:oleObj name="Equation" r:id="rId3" imgW="1498320" imgH="8380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35814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724400" y="4876800"/>
            <a:ext cx="3168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= 1256 radians/s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/>
          <a:srcRect t="10526" r="43341"/>
          <a:stretch>
            <a:fillRect/>
          </a:stretch>
        </p:blipFill>
        <p:spPr bwMode="auto">
          <a:xfrm>
            <a:off x="5410200" y="3200400"/>
            <a:ext cx="373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64820" y="2650360"/>
            <a:ext cx="7239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charset="0"/>
              </a:rPr>
              <a:t>b) Known: v = 343 m/s, </a:t>
            </a:r>
            <a:r>
              <a:rPr lang="en-US" sz="2800" b="1" dirty="0">
                <a:solidFill>
                  <a:srgbClr val="C00000"/>
                </a:solidFill>
                <a:latin typeface="Symbol" pitchFamily="18" charset="2"/>
              </a:rPr>
              <a:t>w</a:t>
            </a:r>
            <a:r>
              <a:rPr lang="en-US" sz="2800" b="1" dirty="0">
                <a:solidFill>
                  <a:srgbClr val="C00000"/>
                </a:solidFill>
                <a:latin typeface="Arial" charset="0"/>
              </a:rPr>
              <a:t> = 1256 rad./s</a:t>
            </a:r>
          </a:p>
          <a:p>
            <a:r>
              <a:rPr lang="en-US" sz="2800" b="1" dirty="0">
                <a:solidFill>
                  <a:srgbClr val="C00000"/>
                </a:solidFill>
                <a:latin typeface="Arial" charset="0"/>
              </a:rPr>
              <a:t>    Find </a:t>
            </a:r>
            <a:r>
              <a:rPr lang="en-US" sz="2800" b="1" dirty="0" smtClean="0">
                <a:solidFill>
                  <a:srgbClr val="C00000"/>
                </a:solidFill>
                <a:latin typeface="Arial" charset="0"/>
              </a:rPr>
              <a:t>r</a:t>
            </a:r>
            <a:endParaRPr lang="en-US" sz="2800" b="1" dirty="0">
              <a:solidFill>
                <a:srgbClr val="C00000"/>
              </a:solidFill>
              <a:latin typeface="Arial" charset="0"/>
            </a:endParaRPr>
          </a:p>
        </p:txBody>
      </p:sp>
      <p:graphicFrame>
        <p:nvGraphicFramePr>
          <p:cNvPr id="63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36692"/>
              </p:ext>
            </p:extLst>
          </p:nvPr>
        </p:nvGraphicFramePr>
        <p:xfrm>
          <a:off x="1066800" y="4176713"/>
          <a:ext cx="223404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545760" imgH="279360" progId="Equation.3">
                  <p:embed/>
                </p:oleObj>
              </mc:Choice>
              <mc:Fallback>
                <p:oleObj name="Equation" r:id="rId3" imgW="545760" imgH="2793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76713"/>
                        <a:ext cx="2234045" cy="1143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265772"/>
              </p:ext>
            </p:extLst>
          </p:nvPr>
        </p:nvGraphicFramePr>
        <p:xfrm>
          <a:off x="3667125" y="4176713"/>
          <a:ext cx="10191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406080" imgH="393480" progId="Equation.3">
                  <p:embed/>
                </p:oleObj>
              </mc:Choice>
              <mc:Fallback>
                <p:oleObj name="Equation" r:id="rId5" imgW="40608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176713"/>
                        <a:ext cx="1019175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5196840" y="4433887"/>
            <a:ext cx="157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= .27 m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8600" y="304800"/>
            <a:ext cx="8915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) If helicopter blades were attached to the crankshaft while it turns with this angular velocity, what is the maximum radius of a blade such that the speed of the blade tips stays below the speed of sound. </a:t>
            </a:r>
            <a:endParaRPr lang="en-US" sz="28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447800"/>
            <a:ext cx="8686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magine that a rigid object rotates about a fixed axis and that it has a constant angular acceleration. In this case, a new analysis model for rotational motion called the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rigid object under constant angular acceleration.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228600"/>
            <a:ext cx="8610600" cy="95410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Rigid Object Under Constant Angular Acceleration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524000" y="3429000"/>
            <a:ext cx="5954078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710017" y="4457700"/>
            <a:ext cx="595256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676400" y="5540611"/>
            <a:ext cx="5886729" cy="707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447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elation Between Linear and Rotational Motion</a:t>
            </a:r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76200" y="2057400"/>
            <a:ext cx="8991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2</TotalTime>
  <Words>311</Words>
  <Application>Microsoft Office PowerPoint</Application>
  <PresentationFormat>On-screen Show (4:3)</PresentationFormat>
  <Paragraphs>58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Chapter 10</vt:lpstr>
      <vt:lpstr>Angular Displacement</vt:lpstr>
      <vt:lpstr>Radian</vt:lpstr>
      <vt:lpstr>Average Angular Speed </vt:lpstr>
      <vt:lpstr>Average Angular Acceleration</vt:lpstr>
      <vt:lpstr>Example</vt:lpstr>
      <vt:lpstr>PowerPoint Presentation</vt:lpstr>
      <vt:lpstr>PowerPoint Presentation</vt:lpstr>
      <vt:lpstr>Relation Between Linear and Rotational Motion</vt:lpstr>
      <vt:lpstr>Angular and Translational Quantities</vt:lpstr>
      <vt:lpstr>Kinetic Energy of rotation:</vt:lpstr>
      <vt:lpstr>S.I unit of torque is N-m</vt:lpstr>
    </vt:vector>
  </TitlesOfParts>
  <Company>Next Step Progra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</dc:title>
  <dc:creator>Marilyn Akins</dc:creator>
  <cp:lastModifiedBy>Sadia S. Khan</cp:lastModifiedBy>
  <cp:revision>143</cp:revision>
  <dcterms:created xsi:type="dcterms:W3CDTF">2002-07-23T17:35:46Z</dcterms:created>
  <dcterms:modified xsi:type="dcterms:W3CDTF">2013-12-02T12:02:47Z</dcterms:modified>
</cp:coreProperties>
</file>